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 w:rsidRPr="00587088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 Федеральное агентство по образованию Федеральное государственное бюджетное образовательное учреждение высшего образования «Вятский государственный университет»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 w:rsidRPr="00587088">
        <w:rPr>
          <w:rFonts w:ascii="Times New Roman" w:hAnsi="Times New Roman" w:cs="Times New Roman"/>
          <w:sz w:val="28"/>
          <w:szCs w:val="28"/>
        </w:rPr>
        <w:t>Факультет автоматики и вычислительной техники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 w:rsidRPr="00587088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2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курсу «Моделирование</w:t>
      </w:r>
      <w:r w:rsidRPr="00587088">
        <w:rPr>
          <w:rFonts w:ascii="Times New Roman" w:hAnsi="Times New Roman" w:cs="Times New Roman"/>
          <w:sz w:val="28"/>
          <w:szCs w:val="28"/>
        </w:rPr>
        <w:t>»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3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tabs>
          <w:tab w:val="left" w:pos="591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 студент группы ИВТ-3</w:t>
      </w:r>
      <w:r w:rsidRPr="00587088">
        <w:rPr>
          <w:rFonts w:ascii="Times New Roman" w:hAnsi="Times New Roman" w:cs="Times New Roman"/>
          <w:sz w:val="28"/>
          <w:szCs w:val="28"/>
        </w:rPr>
        <w:t>1______________/</w:t>
      </w:r>
      <w:proofErr w:type="spellStart"/>
      <w:r w:rsidRPr="00587088">
        <w:rPr>
          <w:rFonts w:ascii="Times New Roman" w:hAnsi="Times New Roman" w:cs="Times New Roman"/>
          <w:sz w:val="28"/>
          <w:szCs w:val="28"/>
        </w:rPr>
        <w:t>Птахова</w:t>
      </w:r>
      <w:proofErr w:type="spellEnd"/>
      <w:r w:rsidRPr="00587088">
        <w:rPr>
          <w:rFonts w:ascii="Times New Roman" w:hAnsi="Times New Roman" w:cs="Times New Roman"/>
          <w:sz w:val="28"/>
          <w:szCs w:val="28"/>
        </w:rPr>
        <w:t xml:space="preserve"> А.М/ </w:t>
      </w:r>
    </w:p>
    <w:p w:rsidR="00B633F9" w:rsidRPr="00587088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 w:rsidRPr="00587088">
        <w:rPr>
          <w:rFonts w:ascii="Times New Roman" w:hAnsi="Times New Roman" w:cs="Times New Roman"/>
          <w:sz w:val="28"/>
          <w:szCs w:val="28"/>
        </w:rPr>
        <w:t>Проверил ________________________________/</w:t>
      </w:r>
      <w:r w:rsidRPr="005870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Шатров А</w:t>
      </w:r>
      <w:r w:rsidRPr="005870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.</w:t>
      </w:r>
      <w:r w:rsidRPr="00587088">
        <w:rPr>
          <w:rFonts w:ascii="Times New Roman" w:hAnsi="Times New Roman" w:cs="Times New Roman"/>
          <w:sz w:val="28"/>
          <w:szCs w:val="28"/>
        </w:rPr>
        <w:t>/</w:t>
      </w:r>
    </w:p>
    <w:p w:rsidR="00B633F9" w:rsidRPr="00BF6809" w:rsidRDefault="00B633F9" w:rsidP="00B633F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633F9" w:rsidRDefault="00B633F9" w:rsidP="00B633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ров 2022</w:t>
      </w:r>
    </w:p>
    <w:p w:rsidR="00B633F9" w:rsidRDefault="00B633F9" w:rsidP="00B633F9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Цель</w:t>
      </w:r>
    </w:p>
    <w:p w:rsidR="00B633F9" w:rsidRDefault="00B633F9" w:rsidP="00B633F9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учиться определять особые точки, узнать топологию фазовых портретов </w:t>
      </w:r>
      <w:r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линейных динамических систем и их построение.</w:t>
      </w:r>
    </w:p>
    <w:p w:rsidR="00B633F9" w:rsidRDefault="00B633F9" w:rsidP="00B633F9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</w:t>
      </w:r>
    </w:p>
    <w:p w:rsidR="00B633F9" w:rsidRDefault="00B633F9" w:rsidP="00B633F9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делать предположение о характере особых точек уравнения в соответствии с вариантом. Используя пакет </w:t>
      </w:r>
      <w:r>
        <w:rPr>
          <w:rFonts w:ascii="Times New Roman" w:hAnsi="Times New Roman" w:cs="Times New Roman"/>
          <w:sz w:val="28"/>
          <w:szCs w:val="28"/>
          <w:lang w:val="en-US"/>
        </w:rPr>
        <w:t>MAXIMA</w:t>
      </w:r>
      <w:r>
        <w:rPr>
          <w:rFonts w:ascii="Times New Roman" w:hAnsi="Times New Roman" w:cs="Times New Roman"/>
          <w:sz w:val="28"/>
          <w:szCs w:val="28"/>
        </w:rPr>
        <w:t xml:space="preserve"> проверить свое предположение при разных начальных условиях.</w:t>
      </w:r>
    </w:p>
    <w:p w:rsidR="00B633F9" w:rsidRPr="00EF140C" w:rsidRDefault="00B633F9" w:rsidP="00B633F9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од работы</w:t>
      </w:r>
    </w:p>
    <w:p w:rsidR="00B633F9" w:rsidRPr="00EF140C" w:rsidRDefault="00B633F9" w:rsidP="00B633F9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ax-b*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+Ax</m:t>
                      </m:r>
                    </m:den>
                  </m:f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cy+d*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+Ax</m:t>
                      </m:r>
                    </m:den>
                  </m:f>
                </m:e>
              </m:eqArr>
            </m:e>
          </m:d>
        </m:oMath>
      </m:oMathPara>
    </w:p>
    <w:p w:rsidR="00B633F9" w:rsidRPr="00EF140C" w:rsidRDefault="00B633F9" w:rsidP="00B633F9">
      <w:pPr>
        <w:ind w:left="720"/>
        <w:rPr>
          <w:rFonts w:ascii="Times New Roman" w:hAnsi="Times New Roman" w:cs="Times New Roman"/>
          <w:sz w:val="28"/>
          <w:szCs w:val="28"/>
        </w:rPr>
      </w:pPr>
      <w:r w:rsidRPr="00EF140C">
        <w:rPr>
          <w:rFonts w:ascii="Times New Roman" w:hAnsi="Times New Roman" w:cs="Times New Roman"/>
          <w:sz w:val="28"/>
          <w:szCs w:val="28"/>
        </w:rPr>
        <w:t xml:space="preserve">Замена </w:t>
      </w:r>
      <w:r w:rsidRPr="00EF140C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5pt;height:36.45pt" o:ole="">
            <v:imagedata r:id="rId6" o:title=""/>
          </v:shape>
          <o:OLEObject Type="Embed" ProgID="Equation.3" ShapeID="_x0000_i1025" DrawAspect="Content" ObjectID="_1723976871" r:id="rId7"/>
        </w:object>
      </w:r>
      <w:r w:rsidRPr="00EF140C">
        <w:rPr>
          <w:rFonts w:ascii="Times New Roman" w:hAnsi="Times New Roman" w:cs="Times New Roman"/>
          <w:sz w:val="28"/>
          <w:szCs w:val="28"/>
        </w:rPr>
        <w:t xml:space="preserve"> переводит систему</w:t>
      </w:r>
    </w:p>
    <w:p w:rsidR="00B633F9" w:rsidRPr="00EF140C" w:rsidRDefault="00B633F9" w:rsidP="001B70D2">
      <w:pPr>
        <w:ind w:left="7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u-α*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v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+βu</m:t>
                      </m:r>
                    </m:den>
                  </m:f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-αv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v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+βv</m:t>
                      </m:r>
                    </m:den>
                  </m:f>
                </m:e>
              </m:eqArr>
            </m:e>
          </m:d>
        </m:oMath>
      </m:oMathPara>
    </w:p>
    <w:p w:rsidR="00B633F9" w:rsidRPr="00EF140C" w:rsidRDefault="00B633F9" w:rsidP="00B633F9">
      <w:pPr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EF140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α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w:proofErr w:type="gramStart"/>
        <m:r>
          <w:rPr>
            <w:rFonts w:ascii="Cambria Math" w:hAnsi="Cambria Math" w:cs="Times New Roman"/>
            <w:sz w:val="28"/>
            <w:szCs w:val="28"/>
          </w:rPr>
          <m:t xml:space="preserve"> ,</m:t>
        </m:r>
        <w:proofErr w:type="gramEnd"/>
        <m:r>
          <w:rPr>
            <w:rFonts w:ascii="Cambria Math" w:hAnsi="Cambria Math" w:cs="Times New Roman"/>
            <w:sz w:val="28"/>
            <w:szCs w:val="28"/>
          </w:rPr>
          <m:t>β=A*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den>
        </m:f>
      </m:oMath>
    </w:p>
    <w:p w:rsidR="001B70D2" w:rsidRPr="00EF140C" w:rsidRDefault="001B70D2" w:rsidP="001B70D2">
      <w:pPr>
        <w:pStyle w:val="2"/>
        <w:tabs>
          <w:tab w:val="left" w:pos="360"/>
          <w:tab w:val="left" w:pos="8460"/>
        </w:tabs>
        <w:spacing w:line="360" w:lineRule="auto"/>
        <w:rPr>
          <w:sz w:val="28"/>
          <w:szCs w:val="28"/>
        </w:rPr>
      </w:pPr>
      <w:r w:rsidRPr="00EF140C">
        <w:rPr>
          <w:sz w:val="28"/>
          <w:szCs w:val="28"/>
          <w:lang w:val="ru-RU"/>
        </w:rPr>
        <w:t xml:space="preserve">       </w:t>
      </w:r>
      <w:r w:rsidRPr="00EF140C">
        <w:rPr>
          <w:sz w:val="28"/>
          <w:szCs w:val="28"/>
        </w:rPr>
        <w:t>Уравнения нулевых изоклин</w:t>
      </w:r>
      <w:r w:rsidRPr="00EF140C">
        <w:rPr>
          <w:sz w:val="28"/>
          <w:szCs w:val="28"/>
          <w:lang w:val="ru-RU"/>
        </w:rPr>
        <w:t xml:space="preserve">, </w:t>
      </w:r>
      <w:r w:rsidRPr="00EF140C">
        <w:rPr>
          <w:sz w:val="28"/>
          <w:szCs w:val="28"/>
        </w:rPr>
        <w:t>нетривиальное решение</w:t>
      </w:r>
    </w:p>
    <w:p w:rsidR="001B70D2" w:rsidRDefault="001B70D2" w:rsidP="001B70D2">
      <w:pPr>
        <w:ind w:left="720"/>
        <w:jc w:val="center"/>
        <w:rPr>
          <w:rFonts w:ascii="Times New Roman" w:hAnsi="Times New Roman" w:cs="Times New Roman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=0=&gt; u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-αβ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F140C">
        <w:rPr>
          <w:rFonts w:ascii="Times New Roman" w:hAnsi="Times New Roman" w:cs="Times New Roman"/>
          <w:i/>
          <w:sz w:val="28"/>
          <w:szCs w:val="28"/>
          <w:lang w:val="en-US"/>
        </w:rPr>
        <w:t>&gt;0</w:t>
      </w:r>
    </w:p>
    <w:p w:rsidR="00EF140C" w:rsidRPr="00EF140C" w:rsidRDefault="00EF140C" w:rsidP="00EF140C">
      <w:pPr>
        <w:ind w:left="720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 xml:space="preserve">=0=&gt;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α(1-αβ)</m:t>
              </m:r>
            </m:den>
          </m:f>
        </m:oMath>
      </m:oMathPara>
    </w:p>
    <w:p w:rsidR="00EF140C" w:rsidRPr="00EF140C" w:rsidRDefault="00EF140C" w:rsidP="00EF140C">
      <w:pPr>
        <w:ind w:left="720"/>
        <w:rPr>
          <w:rFonts w:ascii="Times New Roman" w:hAnsi="Times New Roman" w:cs="Times New Roman"/>
          <w:sz w:val="28"/>
          <w:szCs w:val="28"/>
        </w:rPr>
      </w:pPr>
      <w:r w:rsidRPr="00EF140C">
        <w:rPr>
          <w:rFonts w:ascii="Times New Roman" w:hAnsi="Times New Roman" w:cs="Times New Roman"/>
          <w:sz w:val="28"/>
          <w:szCs w:val="28"/>
        </w:rPr>
        <w:t>С учетом выполнения условия находим параметры</w:t>
      </w:r>
    </w:p>
    <w:p w:rsidR="001B70D2" w:rsidRDefault="00EF140C" w:rsidP="00EF140C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ем найденные параметры в уравнения и находим значения функций:</w:t>
      </w:r>
      <w:r w:rsidR="001B70D2" w:rsidRPr="00EF140C">
        <w:rPr>
          <w:rFonts w:ascii="Times New Roman" w:hAnsi="Times New Roman" w:cs="Times New Roman"/>
          <w:sz w:val="28"/>
          <w:szCs w:val="28"/>
        </w:rPr>
        <w:t xml:space="preserve">    </w:t>
      </w:r>
      <w:r w:rsidR="001B70D2" w:rsidRPr="00EF140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1B70D2" w:rsidRPr="00EF140C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1B70D2" w:rsidRPr="00EF140C">
        <w:rPr>
          <w:rFonts w:ascii="Times New Roman" w:hAnsi="Times New Roman" w:cs="Times New Roman"/>
          <w:sz w:val="28"/>
          <w:szCs w:val="28"/>
        </w:rPr>
        <w:t xml:space="preserve">=1, </w:t>
      </w:r>
      <w:r w:rsidR="001B70D2" w:rsidRPr="00EF140C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B70D2" w:rsidRPr="00EF140C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1B70D2" w:rsidRPr="00EF140C">
        <w:rPr>
          <w:rFonts w:ascii="Times New Roman" w:hAnsi="Times New Roman" w:cs="Times New Roman"/>
          <w:sz w:val="28"/>
          <w:szCs w:val="28"/>
        </w:rPr>
        <w:t>=4</w:t>
      </w:r>
    </w:p>
    <w:p w:rsidR="00EF140C" w:rsidRPr="00EF140C" w:rsidRDefault="00EF140C" w:rsidP="00EF140C">
      <w:pPr>
        <w:tabs>
          <w:tab w:val="left" w:pos="1980"/>
          <w:tab w:val="left" w:pos="84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EF140C">
        <w:rPr>
          <w:rFonts w:ascii="Times New Roman" w:hAnsi="Times New Roman" w:cs="Times New Roman"/>
          <w:sz w:val="28"/>
          <w:szCs w:val="28"/>
        </w:rPr>
        <w:t xml:space="preserve">Условие </w:t>
      </w:r>
      <w:proofErr w:type="spellStart"/>
      <w:r w:rsidRPr="00EF140C">
        <w:rPr>
          <w:rFonts w:ascii="Times New Roman" w:hAnsi="Times New Roman" w:cs="Times New Roman"/>
          <w:sz w:val="28"/>
          <w:szCs w:val="28"/>
        </w:rPr>
        <w:t>неотрицательности</w:t>
      </w:r>
      <w:proofErr w:type="spellEnd"/>
      <w:r w:rsidRPr="00EF140C">
        <w:rPr>
          <w:rFonts w:ascii="Times New Roman" w:hAnsi="Times New Roman" w:cs="Times New Roman"/>
          <w:sz w:val="28"/>
          <w:szCs w:val="28"/>
        </w:rPr>
        <w:t xml:space="preserve"> </w:t>
      </w:r>
      <w:r w:rsidRPr="00EF140C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EF140C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EF140C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EF140C">
        <w:rPr>
          <w:rFonts w:ascii="Times New Roman" w:hAnsi="Times New Roman" w:cs="Times New Roman"/>
          <w:sz w:val="28"/>
          <w:szCs w:val="28"/>
        </w:rPr>
        <w:t xml:space="preserve"> очевидно из постановки задачи. </w:t>
      </w:r>
    </w:p>
    <w:p w:rsidR="00EF140C" w:rsidRPr="00EF140C" w:rsidRDefault="00EF140C" w:rsidP="00EF140C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EF140C">
        <w:rPr>
          <w:rFonts w:ascii="Times New Roman" w:hAnsi="Times New Roman" w:cs="Times New Roman"/>
          <w:sz w:val="28"/>
          <w:szCs w:val="28"/>
        </w:rPr>
        <w:t>Для того</w:t>
      </w:r>
      <w:proofErr w:type="gramStart"/>
      <w:r w:rsidRPr="00EF140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EF140C">
        <w:rPr>
          <w:rFonts w:ascii="Times New Roman" w:hAnsi="Times New Roman" w:cs="Times New Roman"/>
          <w:sz w:val="28"/>
          <w:szCs w:val="28"/>
        </w:rPr>
        <w:t xml:space="preserve"> чтобы исследовать тип решений в окрестности особых точек, предст</w:t>
      </w:r>
      <w:r>
        <w:rPr>
          <w:rFonts w:ascii="Times New Roman" w:hAnsi="Times New Roman" w:cs="Times New Roman"/>
          <w:sz w:val="28"/>
          <w:szCs w:val="28"/>
        </w:rPr>
        <w:t xml:space="preserve">авим правые части системы </w:t>
      </w:r>
      <w:r w:rsidRPr="00EF140C">
        <w:rPr>
          <w:rFonts w:ascii="Times New Roman" w:hAnsi="Times New Roman" w:cs="Times New Roman"/>
          <w:sz w:val="28"/>
          <w:szCs w:val="28"/>
        </w:rPr>
        <w:t>в виде разложения в ряд Тейлора, удерживая члены  первого порядка</w:t>
      </w:r>
    </w:p>
    <w:p w:rsidR="001B70D2" w:rsidRPr="00EF140C" w:rsidRDefault="001B70D2" w:rsidP="001B70D2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u-α*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v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+βu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-αv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v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+βv</m:t>
                      </m:r>
                    </m:den>
                  </m:f>
                </m:e>
              </m:eqArr>
            </m:e>
          </m:d>
        </m:oMath>
      </m:oMathPara>
    </w:p>
    <w:p w:rsidR="00EF140C" w:rsidRPr="00EF140C" w:rsidRDefault="00EF140C" w:rsidP="00EF140C">
      <w:pPr>
        <w:ind w:left="720"/>
        <w:rPr>
          <w:rFonts w:ascii="Times New Roman" w:hAnsi="Times New Roman" w:cs="Times New Roman"/>
          <w:sz w:val="28"/>
          <w:szCs w:val="28"/>
        </w:rPr>
      </w:pPr>
      <w:r w:rsidRPr="00EF140C">
        <w:rPr>
          <w:rFonts w:ascii="Times New Roman" w:hAnsi="Times New Roman" w:cs="Times New Roman"/>
          <w:sz w:val="28"/>
          <w:szCs w:val="28"/>
        </w:rPr>
        <w:t xml:space="preserve">Вычислим производные этих функций в нетривиальной особой точке  </w:t>
      </w:r>
      <w:r w:rsidRPr="00EF140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375">
          <v:shape id="_x0000_i1028" type="#_x0000_t75" style="width:47.7pt;height:18.7pt" o:ole="">
            <v:imagedata r:id="rId8" o:title=""/>
          </v:shape>
          <o:OLEObject Type="Embed" ProgID="Equation.DSMT4" ShapeID="_x0000_i1028" DrawAspect="Content" ObjectID="_1723976872" r:id="rId9"/>
        </w:object>
      </w:r>
      <w:r w:rsidRPr="00EF140C">
        <w:rPr>
          <w:rFonts w:ascii="Times New Roman" w:hAnsi="Times New Roman" w:cs="Times New Roman"/>
          <w:sz w:val="28"/>
          <w:szCs w:val="28"/>
        </w:rPr>
        <w:t>, определенной выражениями</w:t>
      </w:r>
    </w:p>
    <w:p w:rsidR="001B70D2" w:rsidRPr="00EF140C" w:rsidRDefault="001B70D2" w:rsidP="001B70D2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=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.5*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.25*v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u</m:t>
                  </m:r>
                </m:e>
              </m:eqArr>
            </m:e>
          </m:d>
        </m:oMath>
      </m:oMathPara>
    </w:p>
    <w:p w:rsidR="00EF140C" w:rsidRPr="00EF140C" w:rsidRDefault="00EF140C" w:rsidP="00EF140C">
      <w:pPr>
        <w:tabs>
          <w:tab w:val="left" w:pos="1980"/>
          <w:tab w:val="left" w:pos="8460"/>
        </w:tabs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EF140C">
        <w:rPr>
          <w:rFonts w:ascii="Times New Roman" w:hAnsi="Times New Roman" w:cs="Times New Roman"/>
          <w:sz w:val="28"/>
          <w:szCs w:val="28"/>
        </w:rPr>
        <w:t xml:space="preserve">Исследуем характер особой точки. По правилам определения типа составим определитель </w:t>
      </w:r>
    </w:p>
    <w:p w:rsidR="00EF140C" w:rsidRPr="00EF140C" w:rsidRDefault="00EF140C" w:rsidP="001B70D2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</w:p>
    <w:p w:rsidR="001B70D2" w:rsidRPr="00EF140C" w:rsidRDefault="00EF140C" w:rsidP="00EF140C">
      <w:pPr>
        <w:ind w:left="72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.5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0.2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</m:t>
                  </m:r>
                </m:e>
              </m:mr>
            </m:m>
          </m:e>
        </m:d>
      </m:oMath>
      <w:r w:rsidRPr="00EF140C">
        <w:rPr>
          <w:rFonts w:ascii="Times New Roman" w:hAnsi="Times New Roman" w:cs="Times New Roman"/>
          <w:i/>
          <w:sz w:val="28"/>
          <w:szCs w:val="28"/>
          <w:lang w:val="en-US"/>
        </w:rPr>
        <w:t>=0</w:t>
      </w:r>
    </w:p>
    <w:p w:rsidR="00EF140C" w:rsidRPr="00EF140C" w:rsidRDefault="00EF140C" w:rsidP="00B633F9">
      <w:pPr>
        <w:ind w:left="72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-0.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λ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0.25=0</m:t>
          </m:r>
        </m:oMath>
      </m:oMathPara>
    </w:p>
    <w:p w:rsidR="00EF140C" w:rsidRPr="00EF140C" w:rsidRDefault="00EF140C" w:rsidP="00EF140C">
      <w:pPr>
        <w:pStyle w:val="a3"/>
        <w:ind w:left="709"/>
        <w:rPr>
          <w:rFonts w:ascii="Times New Roman" w:eastAsia="Times New Roman" w:hAnsi="Times New Roman" w:cs="Times New Roman"/>
          <w:sz w:val="28"/>
          <w:szCs w:val="28"/>
        </w:rPr>
      </w:pPr>
      <w:r w:rsidRPr="00EF140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EF140C">
        <w:rPr>
          <w:rFonts w:ascii="Times New Roman" w:hAnsi="Times New Roman" w:cs="Times New Roman"/>
          <w:i/>
          <w:sz w:val="28"/>
          <w:szCs w:val="28"/>
        </w:rPr>
        <w:t>=</w:t>
      </w:r>
      <w:proofErr w:type="spellStart"/>
      <w:proofErr w:type="gramStart"/>
      <w:r w:rsidRPr="00EF140C">
        <w:rPr>
          <w:rFonts w:ascii="Times New Roman" w:hAnsi="Times New Roman" w:cs="Times New Roman"/>
          <w:i/>
          <w:sz w:val="28"/>
          <w:szCs w:val="28"/>
          <w:lang w:val="en-US"/>
        </w:rPr>
        <w:t>sqrt</w:t>
      </w:r>
      <w:proofErr w:type="spellEnd"/>
      <w:r w:rsidRPr="00EF140C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EF140C">
        <w:rPr>
          <w:rFonts w:ascii="Times New Roman" w:hAnsi="Times New Roman" w:cs="Times New Roman"/>
          <w:i/>
          <w:sz w:val="28"/>
          <w:szCs w:val="28"/>
        </w:rPr>
        <w:t xml:space="preserve">0.0625-0.25) &lt;0 =&gt; </w:t>
      </w:r>
      <w:r w:rsidRPr="00EF140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485" w:dyaOrig="420">
          <v:shape id="_x0000_i1026" type="#_x0000_t75" style="width:224.4pt;height:20.55pt" o:ole="">
            <v:imagedata r:id="rId10" o:title=""/>
          </v:shape>
          <o:OLEObject Type="Embed" ProgID="Unknown" ShapeID="_x0000_i1026" DrawAspect="Content" ObjectID="_1723976873" r:id="rId11"/>
        </w:object>
      </w:r>
    </w:p>
    <w:p w:rsidR="00EF140C" w:rsidRPr="00EF140C" w:rsidRDefault="000C319E" w:rsidP="00EF140C">
      <w:pPr>
        <w:tabs>
          <w:tab w:val="left" w:pos="82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EF140C" w:rsidRPr="00EF140C">
        <w:rPr>
          <w:rFonts w:ascii="Times New Roman" w:hAnsi="Times New Roman" w:cs="Times New Roman"/>
          <w:sz w:val="28"/>
          <w:szCs w:val="28"/>
        </w:rPr>
        <w:t>Фокус неустойчив, так как</w:t>
      </w:r>
      <w:r w:rsidR="00EF140C" w:rsidRPr="00EF140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645" w:dyaOrig="420">
          <v:shape id="_x0000_i1027" type="#_x0000_t75" style="width:182.35pt;height:20.55pt" o:ole="">
            <v:imagedata r:id="rId12" o:title=""/>
          </v:shape>
          <o:OLEObject Type="Embed" ProgID="Unknown" ShapeID="_x0000_i1027" DrawAspect="Content" ObjectID="_1723976874" r:id="rId13"/>
        </w:object>
      </w:r>
    </w:p>
    <w:p w:rsidR="00EF140C" w:rsidRDefault="000C319E" w:rsidP="000C319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ные формы</w:t>
      </w:r>
    </w:p>
    <w:p w:rsidR="000C319E" w:rsidRDefault="000C319E" w:rsidP="000C319E">
      <w:pPr>
        <w:pStyle w:val="a3"/>
        <w:rPr>
          <w:noProof/>
        </w:rPr>
      </w:pPr>
    </w:p>
    <w:p w:rsidR="000C319E" w:rsidRDefault="000C319E" w:rsidP="000C319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253611A" wp14:editId="2C19885D">
            <wp:extent cx="3455719" cy="347641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12604" t="16726" r="53985" b="23487"/>
                    <a:stretch/>
                  </pic:blipFill>
                  <pic:spPr bwMode="auto">
                    <a:xfrm>
                      <a:off x="0" y="0"/>
                      <a:ext cx="3458582" cy="3479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319E" w:rsidRDefault="000C319E" w:rsidP="000C319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неустойчивый фокус</w:t>
      </w:r>
    </w:p>
    <w:p w:rsidR="000C319E" w:rsidRDefault="000C319E" w:rsidP="000C319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вод</w:t>
      </w:r>
    </w:p>
    <w:p w:rsidR="000C319E" w:rsidRPr="000C319E" w:rsidRDefault="000C319E" w:rsidP="000C319E">
      <w:pPr>
        <w:ind w:left="360"/>
        <w:rPr>
          <w:rFonts w:ascii="Times New Roman" w:hAnsi="Times New Roman" w:cs="Times New Roman"/>
          <w:sz w:val="28"/>
          <w:szCs w:val="28"/>
        </w:rPr>
      </w:pPr>
      <w:r w:rsidRPr="000C319E"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и получены навыки нахождения особых точек, определения их топологии и построения портретов </w:t>
      </w:r>
      <w:r>
        <w:rPr>
          <w:rFonts w:ascii="Times New Roman" w:hAnsi="Times New Roman" w:cs="Times New Roman"/>
          <w:sz w:val="28"/>
          <w:szCs w:val="28"/>
        </w:rPr>
        <w:t>не</w:t>
      </w:r>
      <w:bookmarkStart w:id="0" w:name="_GoBack"/>
      <w:bookmarkEnd w:id="0"/>
      <w:r w:rsidRPr="000C319E">
        <w:rPr>
          <w:rFonts w:ascii="Times New Roman" w:hAnsi="Times New Roman" w:cs="Times New Roman"/>
          <w:sz w:val="28"/>
          <w:szCs w:val="28"/>
        </w:rPr>
        <w:t>линейных динамических систем.</w:t>
      </w:r>
    </w:p>
    <w:p w:rsidR="000C319E" w:rsidRPr="000C319E" w:rsidRDefault="000C319E" w:rsidP="000C319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0C319E" w:rsidRPr="000C319E" w:rsidRDefault="000C319E" w:rsidP="000C319E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0C319E" w:rsidRPr="000C31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C36D0"/>
    <w:multiLevelType w:val="hybridMultilevel"/>
    <w:tmpl w:val="E8C4568A"/>
    <w:lvl w:ilvl="0" w:tplc="801AECE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78801BB"/>
    <w:multiLevelType w:val="hybridMultilevel"/>
    <w:tmpl w:val="C3588F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8B5ECE"/>
    <w:multiLevelType w:val="hybridMultilevel"/>
    <w:tmpl w:val="2D7E9A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33F9"/>
    <w:rsid w:val="000C319E"/>
    <w:rsid w:val="001B70D2"/>
    <w:rsid w:val="004D35C5"/>
    <w:rsid w:val="00B633F9"/>
    <w:rsid w:val="00EF1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3F9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3F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633F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B633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633F9"/>
    <w:rPr>
      <w:rFonts w:ascii="Tahoma" w:eastAsiaTheme="minorEastAsia" w:hAnsi="Tahoma" w:cs="Tahoma"/>
      <w:sz w:val="16"/>
      <w:szCs w:val="16"/>
      <w:lang w:eastAsia="ru-RU"/>
    </w:rPr>
  </w:style>
  <w:style w:type="paragraph" w:styleId="2">
    <w:name w:val="Body Text Indent 2"/>
    <w:basedOn w:val="a"/>
    <w:link w:val="20"/>
    <w:unhideWhenUsed/>
    <w:rsid w:val="001B70D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0">
    <w:name w:val="Основной текст с отступом 2 Знак"/>
    <w:basedOn w:val="a0"/>
    <w:link w:val="2"/>
    <w:rsid w:val="001B70D2"/>
    <w:rPr>
      <w:rFonts w:ascii="Times New Roman" w:eastAsia="Times New Roman" w:hAnsi="Times New Roman" w:cs="Times New Roman"/>
      <w:sz w:val="24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3F9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3F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633F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B633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633F9"/>
    <w:rPr>
      <w:rFonts w:ascii="Tahoma" w:eastAsiaTheme="minorEastAsia" w:hAnsi="Tahoma" w:cs="Tahoma"/>
      <w:sz w:val="16"/>
      <w:szCs w:val="16"/>
      <w:lang w:eastAsia="ru-RU"/>
    </w:rPr>
  </w:style>
  <w:style w:type="paragraph" w:styleId="2">
    <w:name w:val="Body Text Indent 2"/>
    <w:basedOn w:val="a"/>
    <w:link w:val="20"/>
    <w:unhideWhenUsed/>
    <w:rsid w:val="001B70D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0">
    <w:name w:val="Основной текст с отступом 2 Знак"/>
    <w:basedOn w:val="a0"/>
    <w:link w:val="2"/>
    <w:rsid w:val="001B70D2"/>
    <w:rPr>
      <w:rFonts w:ascii="Times New Roman" w:eastAsia="Times New Roman" w:hAnsi="Times New Roman" w:cs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661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1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319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dcterms:created xsi:type="dcterms:W3CDTF">2022-09-06T10:04:00Z</dcterms:created>
  <dcterms:modified xsi:type="dcterms:W3CDTF">2022-09-06T10:41:00Z</dcterms:modified>
</cp:coreProperties>
</file>